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5DBB" w:rsidRDefault="004055D3" w:rsidP="004055D3">
      <w:pPr>
        <w:jc w:val="center"/>
      </w:pPr>
      <w:r>
        <w:t>College Algebra 1</w:t>
      </w:r>
    </w:p>
    <w:p w:rsidR="004055D3" w:rsidRDefault="004055D3" w:rsidP="004055D3">
      <w:pPr>
        <w:jc w:val="center"/>
      </w:pPr>
      <w:r>
        <w:t>5.8 Graphing Absolute Value and Step Functions</w:t>
      </w:r>
    </w:p>
    <w:p w:rsidR="004055D3" w:rsidRDefault="004055D3" w:rsidP="004055D3">
      <w:r w:rsidRPr="004055D3">
        <w:t>Aim: How do we graph an absolute value function?</w:t>
      </w:r>
    </w:p>
    <w:p w:rsidR="004055D3" w:rsidRDefault="004055D3" w:rsidP="004055D3">
      <w:r w:rsidRPr="004055D3">
        <w:rPr>
          <w:noProof/>
        </w:rPr>
        <w:drawing>
          <wp:anchor distT="0" distB="0" distL="114300" distR="114300" simplePos="0" relativeHeight="251658240" behindDoc="1" locked="0" layoutInCell="1" allowOverlap="1" wp14:anchorId="71512482" wp14:editId="50F2804B">
            <wp:simplePos x="0" y="0"/>
            <wp:positionH relativeFrom="margin">
              <wp:align>left</wp:align>
            </wp:positionH>
            <wp:positionV relativeFrom="paragraph">
              <wp:posOffset>1000760</wp:posOffset>
            </wp:positionV>
            <wp:extent cx="1990725" cy="1990725"/>
            <wp:effectExtent l="0" t="0" r="9525" b="9525"/>
            <wp:wrapTight wrapText="bothSides">
              <wp:wrapPolygon edited="0">
                <wp:start x="0" y="0"/>
                <wp:lineTo x="0" y="21497"/>
                <wp:lineTo x="21497" y="21497"/>
                <wp:lineTo x="21497" y="0"/>
                <wp:lineTo x="0" y="0"/>
              </wp:wrapPolygon>
            </wp:wrapTight>
            <wp:docPr id="3077" name="Picture 4" descr="http://0.tqn.com/d/puzzles/1/0/w/E/blank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7" name="Picture 4" descr="http://0.tqn.com/d/puzzles/1/0/w/E/blank15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55D3">
        <w:rPr>
          <w:noProof/>
        </w:rPr>
        <w:drawing>
          <wp:inline distT="0" distB="0" distL="0" distR="0" wp14:anchorId="1F9FCAC2" wp14:editId="50323045">
            <wp:extent cx="4812329" cy="885825"/>
            <wp:effectExtent l="0" t="0" r="7620" b="0"/>
            <wp:docPr id="307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6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731" cy="892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055D3" w:rsidRDefault="004055D3" w:rsidP="004055D3">
      <w:pPr>
        <w:ind w:left="720" w:firstLine="720"/>
      </w:pPr>
      <w:r w:rsidRPr="004055D3">
        <w:t>2. Find a prediction equation.</w:t>
      </w:r>
    </w:p>
    <w:p w:rsidR="004055D3" w:rsidRDefault="004055D3" w:rsidP="004055D3"/>
    <w:p w:rsidR="004055D3" w:rsidRDefault="004055D3" w:rsidP="004055D3"/>
    <w:p w:rsidR="004055D3" w:rsidRDefault="004055D3" w:rsidP="004055D3"/>
    <w:p w:rsidR="004055D3" w:rsidRPr="004055D3" w:rsidRDefault="004055D3" w:rsidP="004055D3"/>
    <w:p w:rsidR="004055D3" w:rsidRPr="004055D3" w:rsidRDefault="004055D3" w:rsidP="004055D3">
      <w:pPr>
        <w:ind w:firstLine="720"/>
      </w:pPr>
      <w:r w:rsidRPr="004055D3">
        <w:t>3. Predict the amount of money spent on healthcare in 2005.</w:t>
      </w:r>
    </w:p>
    <w:p w:rsidR="004055D3" w:rsidRDefault="004055D3" w:rsidP="004055D3"/>
    <w:p w:rsidR="004055D3" w:rsidRDefault="004055D3" w:rsidP="004055D3">
      <w:pPr>
        <w:pBdr>
          <w:bottom w:val="single" w:sz="6" w:space="1" w:color="auto"/>
        </w:pBdr>
      </w:pPr>
    </w:p>
    <w:p w:rsidR="004055D3" w:rsidRDefault="004055D3" w:rsidP="004055D3">
      <w:r w:rsidRPr="004055D3">
        <w:t>Example - Graphing an absolute value function</w:t>
      </w:r>
    </w:p>
    <w:p w:rsidR="004055D3" w:rsidRDefault="00A53D97" w:rsidP="004055D3">
      <w:r>
        <w:rPr>
          <w:noProof/>
        </w:rPr>
        <w:drawing>
          <wp:anchor distT="0" distB="0" distL="114300" distR="114300" simplePos="0" relativeHeight="251661312" behindDoc="1" locked="0" layoutInCell="1" allowOverlap="1" wp14:anchorId="5911258E" wp14:editId="01DAB139">
            <wp:simplePos x="0" y="0"/>
            <wp:positionH relativeFrom="column">
              <wp:posOffset>-238125</wp:posOffset>
            </wp:positionH>
            <wp:positionV relativeFrom="paragraph">
              <wp:posOffset>415925</wp:posOffset>
            </wp:positionV>
            <wp:extent cx="1282065" cy="1647825"/>
            <wp:effectExtent l="0" t="0" r="0" b="9525"/>
            <wp:wrapTight wrapText="bothSides">
              <wp:wrapPolygon edited="0">
                <wp:start x="0" y="0"/>
                <wp:lineTo x="0" y="21475"/>
                <wp:lineTo x="21183" y="21475"/>
                <wp:lineTo x="2118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206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>
        <w:rPr>
          <w:noProof/>
        </w:rPr>
        <w:drawing>
          <wp:anchor distT="0" distB="0" distL="114300" distR="114300" simplePos="0" relativeHeight="251663360" behindDoc="1" locked="0" layoutInCell="1" allowOverlap="1" wp14:anchorId="2CFB26AD" wp14:editId="3A078687">
            <wp:simplePos x="0" y="0"/>
            <wp:positionH relativeFrom="column">
              <wp:posOffset>5152390</wp:posOffset>
            </wp:positionH>
            <wp:positionV relativeFrom="paragraph">
              <wp:posOffset>289560</wp:posOffset>
            </wp:positionV>
            <wp:extent cx="2061210" cy="1895475"/>
            <wp:effectExtent l="0" t="0" r="0" b="9525"/>
            <wp:wrapTight wrapText="bothSides">
              <wp:wrapPolygon edited="0">
                <wp:start x="0" y="0"/>
                <wp:lineTo x="0" y="21491"/>
                <wp:lineTo x="21360" y="21491"/>
                <wp:lineTo x="2136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21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>
        <w:rPr>
          <w:noProof/>
        </w:rPr>
        <w:drawing>
          <wp:anchor distT="0" distB="0" distL="114300" distR="114300" simplePos="0" relativeHeight="251659264" behindDoc="1" locked="0" layoutInCell="1" allowOverlap="1" wp14:anchorId="4DC0AE0D" wp14:editId="73E20DB9">
            <wp:simplePos x="0" y="0"/>
            <wp:positionH relativeFrom="column">
              <wp:posOffset>1009650</wp:posOffset>
            </wp:positionH>
            <wp:positionV relativeFrom="paragraph">
              <wp:posOffset>378460</wp:posOffset>
            </wp:positionV>
            <wp:extent cx="2061210" cy="1895475"/>
            <wp:effectExtent l="0" t="0" r="0" b="9525"/>
            <wp:wrapTight wrapText="bothSides">
              <wp:wrapPolygon edited="0">
                <wp:start x="0" y="0"/>
                <wp:lineTo x="0" y="21491"/>
                <wp:lineTo x="21360" y="21491"/>
                <wp:lineTo x="2136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21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>
        <w:rPr>
          <w:noProof/>
        </w:rPr>
        <w:drawing>
          <wp:anchor distT="0" distB="0" distL="114300" distR="114300" simplePos="0" relativeHeight="251660288" behindDoc="1" locked="0" layoutInCell="1" allowOverlap="1" wp14:anchorId="42356CB7" wp14:editId="169881B9">
            <wp:simplePos x="0" y="0"/>
            <wp:positionH relativeFrom="column">
              <wp:posOffset>3657600</wp:posOffset>
            </wp:positionH>
            <wp:positionV relativeFrom="paragraph">
              <wp:posOffset>368935</wp:posOffset>
            </wp:positionV>
            <wp:extent cx="1543050" cy="1885950"/>
            <wp:effectExtent l="0" t="0" r="0" b="0"/>
            <wp:wrapTight wrapText="bothSides">
              <wp:wrapPolygon edited="0">
                <wp:start x="0" y="0"/>
                <wp:lineTo x="0" y="21382"/>
                <wp:lineTo x="21333" y="21382"/>
                <wp:lineTo x="2133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 w:rsidRPr="004055D3">
        <w:rPr>
          <w:position w:val="-16"/>
        </w:rPr>
        <w:object w:dxaOrig="2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1.75pt" o:ole="">
            <v:imagedata r:id="rId10" o:title=""/>
          </v:shape>
          <o:OLEObject Type="Embed" ProgID="Equation.DSMT4" ShapeID="_x0000_i1025" DrawAspect="Content" ObjectID="_1511324498" r:id="rId11"/>
        </w:object>
      </w:r>
      <w:r w:rsidR="004055D3">
        <w:tab/>
      </w:r>
      <w:r w:rsidR="004055D3">
        <w:tab/>
      </w:r>
      <w:r w:rsidR="004055D3">
        <w:tab/>
      </w:r>
      <w:r w:rsidR="004055D3">
        <w:tab/>
      </w:r>
      <w:r w:rsidR="004055D3">
        <w:tab/>
      </w:r>
      <w:r w:rsidR="004055D3">
        <w:tab/>
      </w:r>
      <w:r w:rsidR="004055D3" w:rsidRPr="004055D3">
        <w:rPr>
          <w:position w:val="-16"/>
        </w:rPr>
        <w:object w:dxaOrig="2439" w:dyaOrig="440">
          <v:shape id="_x0000_i1026" type="#_x0000_t75" style="width:122.25pt;height:21.75pt" o:ole="">
            <v:imagedata r:id="rId12" o:title=""/>
          </v:shape>
          <o:OLEObject Type="Embed" ProgID="Equation.DSMT4" ShapeID="_x0000_i1026" DrawAspect="Content" ObjectID="_1511324499" r:id="rId13"/>
        </w:object>
      </w:r>
    </w:p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A53D97" w:rsidP="004055D3">
      <w:r>
        <w:rPr>
          <w:noProof/>
        </w:rPr>
        <w:drawing>
          <wp:anchor distT="0" distB="0" distL="114300" distR="114300" simplePos="0" relativeHeight="251687936" behindDoc="1" locked="0" layoutInCell="1" allowOverlap="1" wp14:anchorId="5A07E414" wp14:editId="7BC5C6A7">
            <wp:simplePos x="0" y="0"/>
            <wp:positionH relativeFrom="column">
              <wp:posOffset>3695700</wp:posOffset>
            </wp:positionH>
            <wp:positionV relativeFrom="paragraph">
              <wp:posOffset>673735</wp:posOffset>
            </wp:positionV>
            <wp:extent cx="1297940" cy="1685925"/>
            <wp:effectExtent l="0" t="0" r="0" b="9525"/>
            <wp:wrapTight wrapText="bothSides">
              <wp:wrapPolygon edited="0">
                <wp:start x="0" y="0"/>
                <wp:lineTo x="0" y="21478"/>
                <wp:lineTo x="21241" y="21478"/>
                <wp:lineTo x="21241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794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55EE3760" wp14:editId="2ECF49A0">
            <wp:simplePos x="0" y="0"/>
            <wp:positionH relativeFrom="column">
              <wp:posOffset>-257175</wp:posOffset>
            </wp:positionH>
            <wp:positionV relativeFrom="paragraph">
              <wp:posOffset>654050</wp:posOffset>
            </wp:positionV>
            <wp:extent cx="1276350" cy="1647190"/>
            <wp:effectExtent l="0" t="0" r="0" b="0"/>
            <wp:wrapTight wrapText="bothSides">
              <wp:wrapPolygon edited="0">
                <wp:start x="0" y="0"/>
                <wp:lineTo x="0" y="21234"/>
                <wp:lineTo x="21278" y="21234"/>
                <wp:lineTo x="21278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647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>
        <w:rPr>
          <w:noProof/>
        </w:rPr>
        <w:drawing>
          <wp:anchor distT="0" distB="0" distL="114300" distR="114300" simplePos="0" relativeHeight="251665408" behindDoc="1" locked="0" layoutInCell="1" allowOverlap="1" wp14:anchorId="7548C37A" wp14:editId="03801E07">
            <wp:simplePos x="0" y="0"/>
            <wp:positionH relativeFrom="margin">
              <wp:posOffset>1238250</wp:posOffset>
            </wp:positionH>
            <wp:positionV relativeFrom="paragraph">
              <wp:posOffset>572135</wp:posOffset>
            </wp:positionV>
            <wp:extent cx="2061210" cy="1895475"/>
            <wp:effectExtent l="0" t="0" r="0" b="9525"/>
            <wp:wrapTight wrapText="bothSides">
              <wp:wrapPolygon edited="0">
                <wp:start x="0" y="0"/>
                <wp:lineTo x="0" y="21491"/>
                <wp:lineTo x="21360" y="21491"/>
                <wp:lineTo x="2136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21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55D3">
        <w:rPr>
          <w:noProof/>
        </w:rPr>
        <w:drawing>
          <wp:anchor distT="0" distB="0" distL="114300" distR="114300" simplePos="0" relativeHeight="251669504" behindDoc="1" locked="0" layoutInCell="1" allowOverlap="1" wp14:anchorId="0660F30F" wp14:editId="50592D09">
            <wp:simplePos x="0" y="0"/>
            <wp:positionH relativeFrom="column">
              <wp:posOffset>5171440</wp:posOffset>
            </wp:positionH>
            <wp:positionV relativeFrom="paragraph">
              <wp:posOffset>589915</wp:posOffset>
            </wp:positionV>
            <wp:extent cx="2061210" cy="1895475"/>
            <wp:effectExtent l="0" t="0" r="0" b="9525"/>
            <wp:wrapTight wrapText="bothSides">
              <wp:wrapPolygon edited="0">
                <wp:start x="0" y="0"/>
                <wp:lineTo x="0" y="21491"/>
                <wp:lineTo x="21360" y="21491"/>
                <wp:lineTo x="2136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121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1B11" w:rsidRPr="004055D3">
        <w:rPr>
          <w:position w:val="-16"/>
        </w:rPr>
        <w:object w:dxaOrig="2680" w:dyaOrig="440">
          <v:shape id="_x0000_i1027" type="#_x0000_t75" style="width:134.25pt;height:21.75pt" o:ole="">
            <v:imagedata r:id="rId16" o:title=""/>
          </v:shape>
          <o:OLEObject Type="Embed" ProgID="Equation.DSMT4" ShapeID="_x0000_i1027" DrawAspect="Content" ObjectID="_1511324500" r:id="rId17"/>
        </w:object>
      </w:r>
      <w:r w:rsidR="004055D3">
        <w:tab/>
      </w:r>
      <w:r w:rsidR="004055D3">
        <w:tab/>
      </w:r>
      <w:r w:rsidR="004055D3">
        <w:tab/>
      </w:r>
      <w:bookmarkStart w:id="0" w:name="_GoBack"/>
      <w:bookmarkEnd w:id="0"/>
      <w:r w:rsidR="004055D3">
        <w:tab/>
      </w:r>
      <w:r w:rsidR="004055D3">
        <w:tab/>
      </w:r>
      <w:r w:rsidR="00971B11" w:rsidRPr="004055D3">
        <w:rPr>
          <w:position w:val="-16"/>
        </w:rPr>
        <w:object w:dxaOrig="2500" w:dyaOrig="440">
          <v:shape id="_x0000_i1028" type="#_x0000_t75" style="width:125.25pt;height:21.75pt" o:ole="">
            <v:imagedata r:id="rId18" o:title=""/>
          </v:shape>
          <o:OLEObject Type="Embed" ProgID="Equation.DSMT4" ShapeID="_x0000_i1028" DrawAspect="Content" ObjectID="_1511324501" r:id="rId19"/>
        </w:object>
      </w:r>
    </w:p>
    <w:p w:rsidR="004055D3" w:rsidRDefault="004055D3" w:rsidP="004055D3"/>
    <w:p w:rsidR="004055D3" w:rsidRPr="001703D7" w:rsidRDefault="001703D7" w:rsidP="001703D7">
      <w:pPr>
        <w:rPr>
          <w:b/>
          <w:i/>
          <w:u w:val="single"/>
        </w:rPr>
      </w:pPr>
      <w:r>
        <w:rPr>
          <w:b/>
          <w:i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AEDEA1" wp14:editId="0C9FBE27">
                <wp:simplePos x="0" y="0"/>
                <wp:positionH relativeFrom="margin">
                  <wp:align>left</wp:align>
                </wp:positionH>
                <wp:positionV relativeFrom="paragraph">
                  <wp:posOffset>-133350</wp:posOffset>
                </wp:positionV>
                <wp:extent cx="3286125" cy="2733675"/>
                <wp:effectExtent l="0" t="0" r="28575" b="2857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6125" cy="2733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03D7" w:rsidRDefault="001703D7">
                            <w:pPr>
                              <w:rPr>
                                <w:b/>
                                <w:i/>
                                <w:u w:val="single"/>
                              </w:rPr>
                            </w:pPr>
                            <w:r w:rsidRPr="001703D7">
                              <w:rPr>
                                <w:b/>
                                <w:i/>
                                <w:u w:val="single"/>
                              </w:rPr>
                              <w:t>RULES</w:t>
                            </w:r>
                          </w:p>
                          <w:p w:rsidR="001703D7" w:rsidRDefault="001703D7" w:rsidP="001703D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1703D7" w:rsidRDefault="001703D7" w:rsidP="001703D7"/>
                          <w:p w:rsidR="001703D7" w:rsidRDefault="001703D7" w:rsidP="001703D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1703D7" w:rsidRDefault="001703D7" w:rsidP="001703D7"/>
                          <w:p w:rsidR="001703D7" w:rsidRDefault="001703D7" w:rsidP="001703D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1703D7" w:rsidRDefault="001703D7" w:rsidP="001703D7"/>
                          <w:p w:rsidR="001703D7" w:rsidRPr="001703D7" w:rsidRDefault="001703D7" w:rsidP="001703D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AEDEA1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0;margin-top:-10.5pt;width:258.75pt;height:215.25pt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" fillcolor="white [3201]" strokeweight=".5pt">
                <v:textbox>
                  <w:txbxContent>
                    <w:p w:rsidR="001703D7" w:rsidRDefault="001703D7">
                      <w:pPr>
                        <w:rPr>
                          <w:b/>
                          <w:i/>
                          <w:u w:val="single"/>
                        </w:rPr>
                      </w:pPr>
                      <w:r w:rsidRPr="001703D7">
                        <w:rPr>
                          <w:b/>
                          <w:i/>
                          <w:u w:val="single"/>
                        </w:rPr>
                        <w:t>RULES</w:t>
                      </w:r>
                    </w:p>
                    <w:p w:rsidR="001703D7" w:rsidRDefault="001703D7" w:rsidP="001703D7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 </w:t>
                      </w:r>
                    </w:p>
                    <w:p w:rsidR="001703D7" w:rsidRDefault="001703D7" w:rsidP="001703D7"/>
                    <w:p w:rsidR="001703D7" w:rsidRDefault="001703D7" w:rsidP="001703D7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 </w:t>
                      </w:r>
                    </w:p>
                    <w:p w:rsidR="001703D7" w:rsidRDefault="001703D7" w:rsidP="001703D7"/>
                    <w:p w:rsidR="001703D7" w:rsidRDefault="001703D7" w:rsidP="001703D7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 </w:t>
                      </w:r>
                    </w:p>
                    <w:p w:rsidR="001703D7" w:rsidRDefault="001703D7" w:rsidP="001703D7"/>
                    <w:p w:rsidR="001703D7" w:rsidRPr="001703D7" w:rsidRDefault="001703D7" w:rsidP="001703D7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b/>
          <w:i/>
          <w:noProof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E89FE37" wp14:editId="6EEA751F">
                <wp:simplePos x="0" y="0"/>
                <wp:positionH relativeFrom="column">
                  <wp:posOffset>3267075</wp:posOffset>
                </wp:positionH>
                <wp:positionV relativeFrom="paragraph">
                  <wp:posOffset>-133350</wp:posOffset>
                </wp:positionV>
                <wp:extent cx="3781425" cy="2733675"/>
                <wp:effectExtent l="0" t="0" r="28575" b="2857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1425" cy="2733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703D7" w:rsidRDefault="001703D7">
                            <w:r>
                              <w:t>Example 5</w:t>
                            </w:r>
                            <w:r w:rsidRPr="001703D7">
                              <w:t>- Graphing absolute value function without a table</w:t>
                            </w:r>
                          </w:p>
                          <w:p w:rsidR="001703D7" w:rsidRDefault="001703D7">
                            <w:r w:rsidRPr="001703D7">
                              <w:object w:dxaOrig="2600" w:dyaOrig="440">
                                <v:shape id="_x0000_i1033" type="#_x0000_t75" style="width:129.75pt;height:21.75pt" o:ole="">
                                  <v:imagedata r:id="rId20" o:title=""/>
                                </v:shape>
                                <o:OLEObject Type="Embed" ProgID="Equation.DSMT4" ShapeID="_x0000_i1033" DrawAspect="Content" ObjectID="_1511324506" r:id="rId21"/>
                              </w:object>
                            </w:r>
                          </w:p>
                          <w:p w:rsidR="001703D7" w:rsidRDefault="001703D7" w:rsidP="001703D7">
                            <w:pPr>
                              <w:ind w:left="216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CA244D3" wp14:editId="7837436B">
                                  <wp:extent cx="2061210" cy="1895475"/>
                                  <wp:effectExtent l="0" t="0" r="0" b="9525"/>
                                  <wp:docPr id="11" name="Picture 11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" name="Picture 8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1210" cy="18954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E89FE37" id="Text Box 10" o:spid="_x0000_s1027" type="#_x0000_t202" style="position:absolute;margin-left:257.25pt;margin-top:-10.5pt;width:297.75pt;height:215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" fillcolor="white [3201]" strokeweight=".5pt">
                <v:textbox>
                  <w:txbxContent>
                    <w:p w:rsidR="001703D7" w:rsidRDefault="001703D7">
                      <w:r>
                        <w:t>Example 5</w:t>
                      </w:r>
                      <w:r w:rsidRPr="001703D7">
                        <w:t>- Graphing absolute value function without a table</w:t>
                      </w:r>
                    </w:p>
                    <w:p w:rsidR="001703D7" w:rsidRDefault="001703D7">
                      <w:r w:rsidRPr="001703D7">
                        <w:object w:dxaOrig="2600" w:dyaOrig="440">
                          <v:shape id="_x0000_i1033" type="#_x0000_t75" style="width:129.75pt;height:21.75pt" o:ole="">
                            <v:imagedata r:id="rId22" o:title=""/>
                          </v:shape>
                          <o:OLEObject Type="Embed" ProgID="Equation.DSMT4" ShapeID="_x0000_i1033" DrawAspect="Content" ObjectID="_1511322999" r:id="rId23"/>
                        </w:object>
                      </w:r>
                    </w:p>
                    <w:p w:rsidR="001703D7" w:rsidRDefault="001703D7" w:rsidP="001703D7">
                      <w:pPr>
                        <w:ind w:left="216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CA244D3" wp14:editId="7837436B">
                            <wp:extent cx="2061210" cy="1895475"/>
                            <wp:effectExtent l="0" t="0" r="0" b="9525"/>
                            <wp:docPr id="11" name="Picture 11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8" name="Picture 8"/>
                                    <pic:cNvPicPr/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1210" cy="1895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4055D3" w:rsidRDefault="004055D3" w:rsidP="004055D3"/>
    <w:p w:rsidR="001703D7" w:rsidRDefault="001703D7" w:rsidP="004055D3"/>
    <w:p w:rsidR="001703D7" w:rsidRDefault="001703D7" w:rsidP="004055D3">
      <w:r>
        <w:t>Practice!!!!</w:t>
      </w:r>
    </w:p>
    <w:p w:rsidR="001703D7" w:rsidRDefault="001703D7" w:rsidP="004055D3">
      <w:r>
        <w:rPr>
          <w:noProof/>
        </w:rPr>
        <w:drawing>
          <wp:anchor distT="0" distB="0" distL="114300" distR="114300" simplePos="0" relativeHeight="251673600" behindDoc="1" locked="0" layoutInCell="1" allowOverlap="1" wp14:anchorId="5068961C" wp14:editId="575398C5">
            <wp:simplePos x="0" y="0"/>
            <wp:positionH relativeFrom="column">
              <wp:posOffset>-247650</wp:posOffset>
            </wp:positionH>
            <wp:positionV relativeFrom="paragraph">
              <wp:posOffset>363220</wp:posOffset>
            </wp:positionV>
            <wp:extent cx="1743075" cy="1602740"/>
            <wp:effectExtent l="0" t="0" r="9525" b="0"/>
            <wp:wrapTight wrapText="bothSides">
              <wp:wrapPolygon edited="0">
                <wp:start x="0" y="0"/>
                <wp:lineTo x="0" y="21309"/>
                <wp:lineTo x="21482" y="21309"/>
                <wp:lineTo x="21482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02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1FA8FE59" wp14:editId="3132689C">
            <wp:simplePos x="0" y="0"/>
            <wp:positionH relativeFrom="column">
              <wp:posOffset>1647825</wp:posOffset>
            </wp:positionH>
            <wp:positionV relativeFrom="paragraph">
              <wp:posOffset>372745</wp:posOffset>
            </wp:positionV>
            <wp:extent cx="1752600" cy="1611630"/>
            <wp:effectExtent l="0" t="0" r="0" b="7620"/>
            <wp:wrapTight wrapText="bothSides">
              <wp:wrapPolygon edited="0">
                <wp:start x="0" y="0"/>
                <wp:lineTo x="0" y="21447"/>
                <wp:lineTo x="21365" y="21447"/>
                <wp:lineTo x="2136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75E3FF10" wp14:editId="46BCF336">
            <wp:simplePos x="0" y="0"/>
            <wp:positionH relativeFrom="column">
              <wp:posOffset>3505200</wp:posOffset>
            </wp:positionH>
            <wp:positionV relativeFrom="paragraph">
              <wp:posOffset>363220</wp:posOffset>
            </wp:positionV>
            <wp:extent cx="1751965" cy="1611630"/>
            <wp:effectExtent l="0" t="0" r="635" b="7620"/>
            <wp:wrapTight wrapText="bothSides">
              <wp:wrapPolygon edited="0">
                <wp:start x="0" y="0"/>
                <wp:lineTo x="0" y="21447"/>
                <wp:lineTo x="21373" y="21447"/>
                <wp:lineTo x="21373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965" cy="1611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9CB35C2" wp14:editId="63DA36D4">
            <wp:simplePos x="0" y="0"/>
            <wp:positionH relativeFrom="page">
              <wp:posOffset>5762625</wp:posOffset>
            </wp:positionH>
            <wp:positionV relativeFrom="paragraph">
              <wp:posOffset>382270</wp:posOffset>
            </wp:positionV>
            <wp:extent cx="1718945" cy="1581150"/>
            <wp:effectExtent l="0" t="0" r="0" b="0"/>
            <wp:wrapTight wrapText="bothSides">
              <wp:wrapPolygon edited="0">
                <wp:start x="0" y="0"/>
                <wp:lineTo x="0" y="21340"/>
                <wp:lineTo x="21305" y="21340"/>
                <wp:lineTo x="21305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94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03D7">
        <w:object w:dxaOrig="1560" w:dyaOrig="400">
          <v:shape id="_x0000_i1029" type="#_x0000_t75" style="width:78pt;height:20.25pt" o:ole="">
            <v:imagedata r:id="rId25" o:title=""/>
          </v:shape>
          <o:OLEObject Type="Embed" ProgID="Equation.DSMT4" ShapeID="_x0000_i1029" DrawAspect="Content" ObjectID="_1511324502" r:id="rId26"/>
        </w:object>
      </w:r>
      <w:r>
        <w:tab/>
      </w:r>
      <w:r>
        <w:tab/>
      </w:r>
      <w:r w:rsidRPr="001703D7">
        <w:object w:dxaOrig="1600" w:dyaOrig="400">
          <v:shape id="_x0000_i1030" type="#_x0000_t75" style="width:80.25pt;height:20.25pt" o:ole="">
            <v:imagedata r:id="rId27" o:title=""/>
          </v:shape>
          <o:OLEObject Type="Embed" ProgID="Equation.DSMT4" ShapeID="_x0000_i1030" DrawAspect="Content" ObjectID="_1511324503" r:id="rId28"/>
        </w:object>
      </w:r>
      <w:r>
        <w:tab/>
      </w:r>
      <w:r>
        <w:tab/>
      </w:r>
      <w:r w:rsidRPr="001703D7">
        <w:object w:dxaOrig="1719" w:dyaOrig="400">
          <v:shape id="_x0000_i1031" type="#_x0000_t75" style="width:86.25pt;height:20.25pt" o:ole="">
            <v:imagedata r:id="rId29" o:title=""/>
          </v:shape>
          <o:OLEObject Type="Embed" ProgID="Equation.DSMT4" ShapeID="_x0000_i1031" DrawAspect="Content" ObjectID="_1511324504" r:id="rId30"/>
        </w:object>
      </w:r>
      <w:r>
        <w:tab/>
      </w:r>
      <w:r>
        <w:tab/>
      </w:r>
      <w:r w:rsidRPr="001703D7">
        <w:object w:dxaOrig="1920" w:dyaOrig="400">
          <v:shape id="_x0000_i1032" type="#_x0000_t75" style="width:96pt;height:20.25pt" o:ole="">
            <v:imagedata r:id="rId31" o:title=""/>
          </v:shape>
          <o:OLEObject Type="Embed" ProgID="Equation.DSMT4" ShapeID="_x0000_i1032" DrawAspect="Content" ObjectID="_1511324505" r:id="rId32"/>
        </w:object>
      </w:r>
    </w:p>
    <w:p w:rsidR="001703D7" w:rsidRDefault="001703D7" w:rsidP="004055D3"/>
    <w:p w:rsidR="001703D7" w:rsidRDefault="00CA4FEA" w:rsidP="004055D3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ACB9C1" wp14:editId="565EF542">
                <wp:simplePos x="0" y="0"/>
                <wp:positionH relativeFrom="column">
                  <wp:posOffset>4448175</wp:posOffset>
                </wp:positionH>
                <wp:positionV relativeFrom="paragraph">
                  <wp:posOffset>3613150</wp:posOffset>
                </wp:positionV>
                <wp:extent cx="2371725" cy="247650"/>
                <wp:effectExtent l="0" t="0" r="28575" b="1905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72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4FEA" w:rsidRDefault="00CA4FEA">
                            <w:proofErr w:type="spellStart"/>
                            <w:proofErr w:type="gramStart"/>
                            <w:r>
                              <w:t>Hw</w:t>
                            </w:r>
                            <w:proofErr w:type="spellEnd"/>
                            <w:proofErr w:type="gramEnd"/>
                            <w:r>
                              <w:t>: Section 5.8 p. 348 #1-8, 9-33 od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ACB9C1" id="Text Box 18" o:spid="_x0000_s1028" type="#_x0000_t202" style="position:absolute;margin-left:350.25pt;margin-top:284.5pt;width:186.75pt;height:19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" fillcolor="white [3201]" strokeweight=".5pt">
                <v:textbox>
                  <w:txbxContent>
                    <w:p w:rsidR="00CA4FEA" w:rsidRDefault="00CA4FEA">
                      <w:proofErr w:type="spellStart"/>
                      <w:proofErr w:type="gramStart"/>
                      <w:r>
                        <w:t>Hw</w:t>
                      </w:r>
                      <w:proofErr w:type="spellEnd"/>
                      <w:proofErr w:type="gramEnd"/>
                      <w:r>
                        <w:t>: Section 5.8 p. 348 #1-8, 9-33 odd</w:t>
                      </w:r>
                    </w:p>
                  </w:txbxContent>
                </v:textbox>
              </v:shape>
            </w:pict>
          </mc:Fallback>
        </mc:AlternateContent>
      </w:r>
      <w:r w:rsidR="001703D7">
        <w:t xml:space="preserve">STEP FUNCTIONS. . 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A4FEA" w:rsidTr="00CA4FEA">
        <w:tc>
          <w:tcPr>
            <w:tcW w:w="5395" w:type="dxa"/>
          </w:tcPr>
          <w:p w:rsidR="00CA4FEA" w:rsidRPr="00CA4FEA" w:rsidRDefault="00CA4FEA" w:rsidP="00CA4FEA">
            <w:r w:rsidRPr="00CA4FEA">
              <w:t>Example)</w:t>
            </w:r>
          </w:p>
          <w:p w:rsidR="00CA4FEA" w:rsidRDefault="00CA4FEA" w:rsidP="00CA4FEA">
            <w:r w:rsidRPr="00CA4FEA">
              <w:t xml:space="preserve">An automotive repair center charges $50 for any part of the first hour of labor, and $35 for any part of each additional hour. Draw a graph that represents this situation. </w:t>
            </w:r>
          </w:p>
          <w:p w:rsidR="00CA4FEA" w:rsidRDefault="00CA4FEA" w:rsidP="00CA4FEA"/>
          <w:p w:rsidR="00CA4FEA" w:rsidRDefault="00CA4FEA" w:rsidP="00CA4FEA"/>
          <w:p w:rsidR="00CA4FEA" w:rsidRDefault="00CA4FEA" w:rsidP="00CA4FEA">
            <w:r w:rsidRPr="00CA4FEA">
              <w:rPr>
                <w:noProof/>
              </w:rPr>
              <w:drawing>
                <wp:anchor distT="0" distB="0" distL="114300" distR="114300" simplePos="0" relativeHeight="251682816" behindDoc="1" locked="0" layoutInCell="1" allowOverlap="1" wp14:anchorId="057270C2" wp14:editId="125C7894">
                  <wp:simplePos x="0" y="0"/>
                  <wp:positionH relativeFrom="column">
                    <wp:posOffset>1584325</wp:posOffset>
                  </wp:positionH>
                  <wp:positionV relativeFrom="paragraph">
                    <wp:posOffset>154305</wp:posOffset>
                  </wp:positionV>
                  <wp:extent cx="1609725" cy="1602740"/>
                  <wp:effectExtent l="0" t="0" r="0" b="0"/>
                  <wp:wrapTight wrapText="bothSides">
                    <wp:wrapPolygon edited="0">
                      <wp:start x="0" y="0"/>
                      <wp:lineTo x="0" y="21309"/>
                      <wp:lineTo x="21217" y="21309"/>
                      <wp:lineTo x="21217" y="0"/>
                      <wp:lineTo x="0" y="0"/>
                    </wp:wrapPolygon>
                  </wp:wrapTight>
                  <wp:docPr id="1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4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60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Default="00CA4FEA" w:rsidP="00CA4FEA"/>
          <w:p w:rsidR="00CA4FEA" w:rsidRPr="00CA4FEA" w:rsidRDefault="00CA4FEA" w:rsidP="00CA4FEA"/>
          <w:p w:rsidR="00CA4FEA" w:rsidRDefault="00CA4FEA" w:rsidP="004055D3"/>
        </w:tc>
        <w:tc>
          <w:tcPr>
            <w:tcW w:w="5395" w:type="dxa"/>
          </w:tcPr>
          <w:p w:rsidR="00CA4FEA" w:rsidRPr="00CA4FEA" w:rsidRDefault="00CA4FEA" w:rsidP="00CA4FEA">
            <w:r w:rsidRPr="00CA4FEA">
              <w:t>Practice)</w:t>
            </w:r>
          </w:p>
          <w:p w:rsidR="00CA4FEA" w:rsidRPr="00CA4FEA" w:rsidRDefault="00CA4FEA" w:rsidP="00CA4FEA">
            <w:r w:rsidRPr="00CA4FEA">
              <w:t xml:space="preserve">One psychologist charges for counseling sessions at a rate of $85 per hour or any fraction thereof. Draw a graph that represents this situation. </w:t>
            </w:r>
          </w:p>
          <w:p w:rsidR="00CA4FEA" w:rsidRDefault="00CA4FEA" w:rsidP="004055D3">
            <w:r w:rsidRPr="00CA4FEA">
              <w:rPr>
                <w:noProof/>
              </w:rPr>
              <w:drawing>
                <wp:anchor distT="0" distB="0" distL="114300" distR="114300" simplePos="0" relativeHeight="251684864" behindDoc="1" locked="0" layoutInCell="1" allowOverlap="1" wp14:anchorId="00A8BDA7" wp14:editId="6480640A">
                  <wp:simplePos x="0" y="0"/>
                  <wp:positionH relativeFrom="column">
                    <wp:posOffset>1539875</wp:posOffset>
                  </wp:positionH>
                  <wp:positionV relativeFrom="paragraph">
                    <wp:posOffset>666115</wp:posOffset>
                  </wp:positionV>
                  <wp:extent cx="1609725" cy="1602772"/>
                  <wp:effectExtent l="0" t="0" r="0" b="0"/>
                  <wp:wrapTight wrapText="bothSides">
                    <wp:wrapPolygon edited="0">
                      <wp:start x="0" y="0"/>
                      <wp:lineTo x="0" y="21309"/>
                      <wp:lineTo x="21217" y="21309"/>
                      <wp:lineTo x="21217" y="0"/>
                      <wp:lineTo x="0" y="0"/>
                    </wp:wrapPolygon>
                  </wp:wrapTight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64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602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703D7" w:rsidRDefault="001703D7" w:rsidP="00CA4FEA"/>
    <w:sectPr w:rsidR="001703D7" w:rsidSect="004055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157853"/>
    <w:multiLevelType w:val="hybridMultilevel"/>
    <w:tmpl w:val="DABCEA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DB01679"/>
    <w:multiLevelType w:val="hybridMultilevel"/>
    <w:tmpl w:val="CE368C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55D3"/>
    <w:rsid w:val="001703D7"/>
    <w:rsid w:val="004055D3"/>
    <w:rsid w:val="00971B11"/>
    <w:rsid w:val="00A53D97"/>
    <w:rsid w:val="00BA5DBB"/>
    <w:rsid w:val="00CA4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16BCA4-FEC1-495C-BA64-1C8CDC5593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055D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703D7"/>
    <w:pPr>
      <w:ind w:left="720"/>
      <w:contextualSpacing/>
    </w:pPr>
  </w:style>
  <w:style w:type="table" w:styleId="TableGrid">
    <w:name w:val="Table Grid"/>
    <w:basedOn w:val="TableNormal"/>
    <w:uiPriority w:val="39"/>
    <w:rsid w:val="00CA4F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1B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1B1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62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21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3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7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69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30.png"/><Relationship Id="rId32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image" Target="media/image6.wm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image" Target="media/image12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136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5</cp:revision>
  <cp:lastPrinted>2015-12-11T12:05:00Z</cp:lastPrinted>
  <dcterms:created xsi:type="dcterms:W3CDTF">2015-12-11T11:45:00Z</dcterms:created>
  <dcterms:modified xsi:type="dcterms:W3CDTF">2015-12-11T12:35:00Z</dcterms:modified>
</cp:coreProperties>
</file>